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7D5F00" w14:textId="1F3A6DD4" w:rsidR="00B2459D" w:rsidRPr="00A045F9" w:rsidRDefault="00A045F9" w:rsidP="00A045F9">
      <w:pPr>
        <w:jc w:val="center"/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</w:pPr>
      <w:r w:rsidRPr="00A045F9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Quiz_Lecture0</w:t>
      </w:r>
      <w:r w:rsidR="00EC5B5E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7</w:t>
      </w:r>
      <w:bookmarkStart w:id="0" w:name="_GoBack"/>
      <w:bookmarkEnd w:id="0"/>
    </w:p>
    <w:p w14:paraId="2FDF3882" w14:textId="266886BD" w:rsidR="00A045F9" w:rsidRPr="00AD0E53" w:rsidRDefault="00AD0E53" w:rsidP="00A045F9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Name</w:t>
      </w:r>
      <w:r w:rsidR="00A045F9"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proofErr w:type="gramStart"/>
      <w:r w:rsidR="00A045F9"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刘承奇</w:t>
      </w:r>
      <w:proofErr w:type="gramEnd"/>
      <w:r w:rsidR="00A045F9"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</w:t>
      </w:r>
      <w:r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Student ID</w:t>
      </w:r>
      <w:r w:rsidR="00A045F9"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r w:rsidR="00A045F9"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2018533249</w:t>
      </w:r>
    </w:p>
    <w:p w14:paraId="1F406DCA" w14:textId="05C0A771" w:rsidR="00A045F9" w:rsidRPr="00AD0E53" w:rsidRDefault="00A045F9" w:rsidP="00A045F9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</w:p>
    <w:p w14:paraId="12B865E9" w14:textId="2BD1AD45" w:rsidR="00F8049F" w:rsidRDefault="00AD0505" w:rsidP="00F8049F">
      <w:pPr>
        <w:jc w:val="left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U</w:t>
      </w:r>
      <w:r>
        <w:rPr>
          <w:rFonts w:ascii="Times New Roman" w:eastAsia="宋体" w:hAnsi="Times New Roman" w:cs="Times New Roman" w:hint="eastAsia"/>
          <w:color w:val="1F3333"/>
          <w:szCs w:val="21"/>
          <w:shd w:val="clear" w:color="auto" w:fill="FFFFFF"/>
        </w:rPr>
        <w:t>sing</w:t>
      </w: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</w:t>
      </w:r>
      <w:r>
        <w:rPr>
          <w:rFonts w:ascii="Times New Roman" w:eastAsia="宋体" w:hAnsi="Times New Roman" w:cs="Times New Roman" w:hint="eastAsia"/>
          <w:color w:val="1F3333"/>
          <w:szCs w:val="21"/>
          <w:shd w:val="clear" w:color="auto" w:fill="FFFFFF"/>
        </w:rPr>
        <w:t>t</w:t>
      </w: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he method of MAP:</w:t>
      </w:r>
    </w:p>
    <w:p w14:paraId="31F4C25C" w14:textId="02A99C6D" w:rsidR="00AD0505" w:rsidRDefault="00885199" w:rsidP="00AD0505">
      <w:pPr>
        <w:jc w:val="center"/>
      </w:pPr>
      <w:r w:rsidRPr="00D91E3B">
        <w:rPr>
          <w:position w:val="-110"/>
        </w:rPr>
        <w:object w:dxaOrig="3120" w:dyaOrig="2320" w14:anchorId="77DECB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56pt;height:116pt" o:ole="">
            <v:imagedata r:id="rId6" o:title=""/>
          </v:shape>
          <o:OLEObject Type="Embed" ProgID="Equation.DSMT4" ShapeID="_x0000_i1036" DrawAspect="Content" ObjectID="_1646472847" r:id="rId7"/>
        </w:object>
      </w:r>
    </w:p>
    <w:p w14:paraId="11BE4C21" w14:textId="68B794AD" w:rsidR="00AD0505" w:rsidRDefault="00885199" w:rsidP="00885199">
      <w:r>
        <w:t>By p</w:t>
      </w:r>
      <w:r w:rsidRPr="00885199">
        <w:t>attern recognition</w:t>
      </w:r>
      <w:r>
        <w:t>, we can derive that:</w:t>
      </w:r>
    </w:p>
    <w:p w14:paraId="65CF8F7B" w14:textId="61BFBA32" w:rsidR="00885199" w:rsidRPr="00885199" w:rsidRDefault="00885199" w:rsidP="00885199">
      <w:pPr>
        <w:jc w:val="center"/>
        <w:rPr>
          <w:rFonts w:hint="eastAsia"/>
        </w:rPr>
      </w:pPr>
      <w:r w:rsidRPr="00D91E3B">
        <w:rPr>
          <w:position w:val="-14"/>
        </w:rPr>
        <w:object w:dxaOrig="4640" w:dyaOrig="400" w14:anchorId="6ADE4317">
          <v:shape id="_x0000_i1033" type="#_x0000_t75" style="width:232pt;height:20pt" o:ole="">
            <v:imagedata r:id="rId8" o:title=""/>
          </v:shape>
          <o:OLEObject Type="Embed" ProgID="Equation.DSMT4" ShapeID="_x0000_i1033" DrawAspect="Content" ObjectID="_1646472848" r:id="rId9"/>
        </w:object>
      </w:r>
    </w:p>
    <w:p w14:paraId="4D09FBEF" w14:textId="474F3C8A" w:rsidR="00FB1B0D" w:rsidRDefault="00885199" w:rsidP="00FB1B0D">
      <w:pPr>
        <w:jc w:val="left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So,</w:t>
      </w:r>
    </w:p>
    <w:p w14:paraId="45D2436A" w14:textId="05B0B074" w:rsidR="00885199" w:rsidRPr="00F8049F" w:rsidRDefault="00885199" w:rsidP="00885199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885199">
        <w:rPr>
          <w:position w:val="-32"/>
        </w:rPr>
        <w:object w:dxaOrig="6680" w:dyaOrig="1080" w14:anchorId="7BB86E38">
          <v:shape id="_x0000_i1038" type="#_x0000_t75" style="width:334pt;height:54pt" o:ole="">
            <v:imagedata r:id="rId10" o:title=""/>
          </v:shape>
          <o:OLEObject Type="Embed" ProgID="Equation.DSMT4" ShapeID="_x0000_i1038" DrawAspect="Content" ObjectID="_1646472849" r:id="rId11"/>
        </w:object>
      </w:r>
    </w:p>
    <w:p w14:paraId="2B7167AE" w14:textId="30947105" w:rsidR="00F8049F" w:rsidRDefault="00885199" w:rsidP="00FB1B0D">
      <w:pPr>
        <w:jc w:val="left"/>
      </w:pPr>
      <w:r>
        <w:rPr>
          <w:rFonts w:ascii="Times New Roman" w:eastAsia="宋体" w:hAnsi="Times New Roman" w:cs="Times New Roman" w:hint="eastAsia"/>
          <w:color w:val="1F3333"/>
          <w:szCs w:val="21"/>
          <w:shd w:val="clear" w:color="auto" w:fill="FFFFFF"/>
        </w:rPr>
        <w:t>W</w:t>
      </w: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e just need to estimate</w:t>
      </w:r>
      <w:r w:rsidR="00952935" w:rsidRPr="00952935">
        <w:rPr>
          <w:position w:val="-32"/>
        </w:rPr>
        <w:object w:dxaOrig="6039" w:dyaOrig="760" w14:anchorId="50A42D20">
          <v:shape id="_x0000_i1096" type="#_x0000_t75" style="width:302pt;height:38pt" o:ole="">
            <v:imagedata r:id="rId12" o:title=""/>
          </v:shape>
          <o:OLEObject Type="Embed" ProgID="Equation.DSMT4" ShapeID="_x0000_i1096" DrawAspect="Content" ObjectID="_1646472850" r:id="rId13"/>
        </w:object>
      </w:r>
      <w:r w:rsidR="00BF12FC">
        <w:t>:</w:t>
      </w:r>
    </w:p>
    <w:p w14:paraId="40E4899A" w14:textId="2E19137E" w:rsidR="00885199" w:rsidRDefault="009A05C6" w:rsidP="00BF12FC">
      <w:pPr>
        <w:jc w:val="center"/>
      </w:pPr>
      <w:r w:rsidRPr="009A05C6">
        <w:rPr>
          <w:position w:val="-28"/>
        </w:rPr>
        <w:object w:dxaOrig="2540" w:dyaOrig="680" w14:anchorId="14613D19">
          <v:shape id="_x0000_i1092" type="#_x0000_t75" style="width:127pt;height:34pt" o:ole="">
            <v:imagedata r:id="rId14" o:title=""/>
          </v:shape>
          <o:OLEObject Type="Embed" ProgID="Equation.DSMT4" ShapeID="_x0000_i1092" DrawAspect="Content" ObjectID="_1646472851" r:id="rId15"/>
        </w:object>
      </w:r>
    </w:p>
    <w:p w14:paraId="77CAC365" w14:textId="1A074D6C" w:rsidR="0050149F" w:rsidRDefault="0050149F" w:rsidP="00BF12FC">
      <w:pPr>
        <w:jc w:val="center"/>
      </w:pPr>
      <w:r w:rsidRPr="00D91E3B">
        <w:rPr>
          <w:position w:val="-62"/>
        </w:rPr>
        <w:object w:dxaOrig="3100" w:dyaOrig="999" w14:anchorId="43DD40AF">
          <v:shape id="_x0000_i1090" type="#_x0000_t75" style="width:155pt;height:50pt" o:ole="">
            <v:imagedata r:id="rId16" o:title=""/>
          </v:shape>
          <o:OLEObject Type="Embed" ProgID="Equation.DSMT4" ShapeID="_x0000_i1090" DrawAspect="Content" ObjectID="_1646472852" r:id="rId17"/>
        </w:object>
      </w:r>
    </w:p>
    <w:p w14:paraId="7D339393" w14:textId="382D54F3" w:rsidR="00BF12FC" w:rsidRDefault="00BF12FC" w:rsidP="00B67340">
      <w:pPr>
        <w:jc w:val="left"/>
      </w:pPr>
      <w:r>
        <w:rPr>
          <w:rFonts w:hint="eastAsia"/>
        </w:rPr>
        <w:t>L</w:t>
      </w:r>
      <w:r>
        <w:t>et</w:t>
      </w:r>
      <w:r w:rsidR="00B67340">
        <w:t xml:space="preserve"> </w:t>
      </w:r>
      <w:r w:rsidR="00B67340" w:rsidRPr="00B67340">
        <w:rPr>
          <w:position w:val="-30"/>
        </w:rPr>
        <w:object w:dxaOrig="1380" w:dyaOrig="680" w14:anchorId="2A291255">
          <v:shape id="_x0000_i1059" type="#_x0000_t75" style="width:69pt;height:34pt" o:ole="">
            <v:imagedata r:id="rId18" o:title=""/>
          </v:shape>
          <o:OLEObject Type="Embed" ProgID="Equation.DSMT4" ShapeID="_x0000_i1059" DrawAspect="Content" ObjectID="_1646472853" r:id="rId19"/>
        </w:object>
      </w:r>
      <w:r w:rsidR="00B67340">
        <w:t>:</w:t>
      </w:r>
    </w:p>
    <w:p w14:paraId="7CD87B64" w14:textId="17FBCB81" w:rsidR="00B67340" w:rsidRDefault="00F45F4F" w:rsidP="00BF12FC">
      <w:pPr>
        <w:jc w:val="center"/>
      </w:pPr>
      <w:r w:rsidRPr="00B67340">
        <w:rPr>
          <w:position w:val="-62"/>
        </w:rPr>
        <w:object w:dxaOrig="7060" w:dyaOrig="999" w14:anchorId="7E76156F">
          <v:shape id="_x0000_i1075" type="#_x0000_t75" style="width:353pt;height:50pt" o:ole="">
            <v:imagedata r:id="rId20" o:title=""/>
          </v:shape>
          <o:OLEObject Type="Embed" ProgID="Equation.DSMT4" ShapeID="_x0000_i1075" DrawAspect="Content" ObjectID="_1646472854" r:id="rId21"/>
        </w:object>
      </w:r>
    </w:p>
    <w:p w14:paraId="0968070F" w14:textId="5E3EB0CC" w:rsidR="00B67340" w:rsidRDefault="0050149F" w:rsidP="00BF12FC">
      <w:pPr>
        <w:jc w:val="center"/>
      </w:pPr>
      <w:r w:rsidRPr="0050149F">
        <w:rPr>
          <w:position w:val="-62"/>
        </w:rPr>
        <w:object w:dxaOrig="6360" w:dyaOrig="1020" w14:anchorId="4833621B">
          <v:shape id="_x0000_i1077" type="#_x0000_t75" style="width:318pt;height:51pt" o:ole="">
            <v:imagedata r:id="rId22" o:title=""/>
          </v:shape>
          <o:OLEObject Type="Embed" ProgID="Equation.DSMT4" ShapeID="_x0000_i1077" DrawAspect="Content" ObjectID="_1646472855" r:id="rId23"/>
        </w:object>
      </w:r>
    </w:p>
    <w:p w14:paraId="14BC21DB" w14:textId="6A291C8E" w:rsidR="00B67340" w:rsidRDefault="00F45F4F" w:rsidP="00F45F4F">
      <w:r>
        <w:lastRenderedPageBreak/>
        <w:t>Then, b</w:t>
      </w:r>
      <w:r w:rsidR="00B67340">
        <w:t xml:space="preserve">ecause of </w:t>
      </w:r>
      <w:r w:rsidR="00B67340" w:rsidRPr="00D91E3B">
        <w:rPr>
          <w:position w:val="-30"/>
        </w:rPr>
        <w:object w:dxaOrig="2120" w:dyaOrig="680" w14:anchorId="23DDF637">
          <v:shape id="_x0000_i1065" type="#_x0000_t75" style="width:106pt;height:34pt" o:ole="">
            <v:imagedata r:id="rId24" o:title=""/>
          </v:shape>
          <o:OLEObject Type="Embed" ProgID="Equation.DSMT4" ShapeID="_x0000_i1065" DrawAspect="Content" ObjectID="_1646472856" r:id="rId25"/>
        </w:object>
      </w:r>
      <w:r>
        <w:t xml:space="preserve">, </w:t>
      </w:r>
      <w:r w:rsidR="0050149F" w:rsidRPr="0050149F">
        <w:rPr>
          <w:position w:val="-62"/>
        </w:rPr>
        <w:object w:dxaOrig="2000" w:dyaOrig="999" w14:anchorId="5361F7F9">
          <v:shape id="_x0000_i1079" type="#_x0000_t75" style="width:100pt;height:50pt" o:ole="">
            <v:imagedata r:id="rId26" o:title=""/>
          </v:shape>
          <o:OLEObject Type="Embed" ProgID="Equation.DSMT4" ShapeID="_x0000_i1079" DrawAspect="Content" ObjectID="_1646472857" r:id="rId27"/>
        </w:object>
      </w:r>
    </w:p>
    <w:p w14:paraId="5666FE44" w14:textId="77777777" w:rsidR="00421019" w:rsidRDefault="0050149F" w:rsidP="00F45F4F">
      <w:r>
        <w:rPr>
          <w:rFonts w:hint="eastAsia"/>
        </w:rPr>
        <w:t>S</w:t>
      </w:r>
      <w:r>
        <w:t>o,</w:t>
      </w:r>
    </w:p>
    <w:p w14:paraId="4639603B" w14:textId="0FEEC778" w:rsidR="0050149F" w:rsidRPr="00F8049F" w:rsidRDefault="00421019" w:rsidP="00421019">
      <w:pPr>
        <w:jc w:val="center"/>
        <w:rPr>
          <w:rFonts w:ascii="Times New Roman" w:eastAsia="宋体" w:hAnsi="Times New Roman" w:cs="Times New Roman" w:hint="eastAsia"/>
          <w:color w:val="1F3333"/>
          <w:szCs w:val="21"/>
          <w:shd w:val="clear" w:color="auto" w:fill="FFFFFF"/>
        </w:rPr>
      </w:pPr>
      <w:r>
        <w:rPr>
          <w:noProof/>
        </w:rPr>
        <w:drawing>
          <wp:inline distT="0" distB="0" distL="0" distR="0" wp14:anchorId="3DCACA30" wp14:editId="6504B599">
            <wp:extent cx="1871930" cy="7112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QQ截图20200323124410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7166" cy="739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0149F" w:rsidRPr="00F8049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AD6457C" w14:textId="77777777" w:rsidR="00F974B9" w:rsidRDefault="00F974B9" w:rsidP="00AD0505">
      <w:r>
        <w:separator/>
      </w:r>
    </w:p>
  </w:endnote>
  <w:endnote w:type="continuationSeparator" w:id="0">
    <w:p w14:paraId="301AA231" w14:textId="77777777" w:rsidR="00F974B9" w:rsidRDefault="00F974B9" w:rsidP="00AD05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8C1949D" w14:textId="77777777" w:rsidR="00F974B9" w:rsidRDefault="00F974B9" w:rsidP="00AD0505">
      <w:r>
        <w:separator/>
      </w:r>
    </w:p>
  </w:footnote>
  <w:footnote w:type="continuationSeparator" w:id="0">
    <w:p w14:paraId="41571489" w14:textId="77777777" w:rsidR="00F974B9" w:rsidRDefault="00F974B9" w:rsidP="00AD050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459D"/>
    <w:rsid w:val="000E7E9E"/>
    <w:rsid w:val="001D582C"/>
    <w:rsid w:val="00421019"/>
    <w:rsid w:val="0050149F"/>
    <w:rsid w:val="005E0360"/>
    <w:rsid w:val="006E2914"/>
    <w:rsid w:val="00885199"/>
    <w:rsid w:val="00952935"/>
    <w:rsid w:val="0097345E"/>
    <w:rsid w:val="009A05C6"/>
    <w:rsid w:val="00A045F9"/>
    <w:rsid w:val="00AD0505"/>
    <w:rsid w:val="00AD0E53"/>
    <w:rsid w:val="00B2459D"/>
    <w:rsid w:val="00B67340"/>
    <w:rsid w:val="00BF12FC"/>
    <w:rsid w:val="00DE4E37"/>
    <w:rsid w:val="00E8078D"/>
    <w:rsid w:val="00E83273"/>
    <w:rsid w:val="00EC5B5E"/>
    <w:rsid w:val="00F45F4F"/>
    <w:rsid w:val="00F8049F"/>
    <w:rsid w:val="00F974B9"/>
    <w:rsid w:val="00FB1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4CD288"/>
  <w15:chartTrackingRefBased/>
  <w15:docId w15:val="{08D0F0D4-07A4-443F-B540-3866BC439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D05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D050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D05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D050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2</Pages>
  <Words>71</Words>
  <Characters>411</Characters>
  <Application>Microsoft Office Word</Application>
  <DocSecurity>0</DocSecurity>
  <Lines>3</Lines>
  <Paragraphs>1</Paragraphs>
  <ScaleCrop>false</ScaleCrop>
  <Company/>
  <LinksUpToDate>false</LinksUpToDate>
  <CharactersWithSpaces>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17</cp:revision>
  <cp:lastPrinted>2020-03-23T04:45:00Z</cp:lastPrinted>
  <dcterms:created xsi:type="dcterms:W3CDTF">2020-03-16T02:41:00Z</dcterms:created>
  <dcterms:modified xsi:type="dcterms:W3CDTF">2020-03-23T04:46:00Z</dcterms:modified>
</cp:coreProperties>
</file>